
<file path=[Content_Types].xml><?xml version="1.0" encoding="utf-8"?>
<Types xmlns="http://schemas.openxmlformats.org/package/2006/content-types">
  <Default Extension="png" ContentType="image/png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72" r:id="rId1"/>
  </p:sldMasterIdLst>
  <p:sldIdLst>
    <p:sldId id="256" r:id="rId2"/>
  </p:sldIdLst>
  <p:sldSz cx="6858000" cy="9906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FD3F1"/>
    <a:srgbClr val="ED43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200" d="100"/>
          <a:sy n="200" d="100"/>
        </p:scale>
        <p:origin x="510" y="-6930"/>
      </p:cViewPr>
      <p:guideLst>
        <p:guide orient="horz" pos="312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74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964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507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35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268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14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753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22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077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502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45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9E24B-AEEC-4A17-B103-52FEBD9F202C}" type="datetimeFigureOut">
              <a:rPr lang="en-US" smtClean="0"/>
              <a:pPr/>
              <a:t>5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80C64-7822-4501-A483-C4A73C56C9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070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mailto:etktuan.ck@uneti.edu.vn" TargetMode="External"/><Relationship Id="rId13" Type="http://schemas.openxmlformats.org/officeDocument/2006/relationships/image" Target="../media/image5.png"/><Relationship Id="rId3" Type="http://schemas.openxmlformats.org/officeDocument/2006/relationships/image" Target="../media/image2.jpeg"/><Relationship Id="rId7" Type="http://schemas.openxmlformats.org/officeDocument/2006/relationships/hyperlink" Target="mailto:Natuan.ck@uneti.edu.vn" TargetMode="External"/><Relationship Id="rId12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nhquang@uneti.edu.vn" TargetMode="External"/><Relationship Id="rId11" Type="http://schemas.openxmlformats.org/officeDocument/2006/relationships/image" Target="../media/image3.png"/><Relationship Id="rId5" Type="http://schemas.openxmlformats.org/officeDocument/2006/relationships/hyperlink" Target="mailto:bngocnd@tnut.edu.vn" TargetMode="External"/><Relationship Id="rId10" Type="http://schemas.openxmlformats.org/officeDocument/2006/relationships/hyperlink" Target="mailto:vungocpi@tnut.edu.vn" TargetMode="External"/><Relationship Id="rId4" Type="http://schemas.openxmlformats.org/officeDocument/2006/relationships/hyperlink" Target="mailto:anhlh@vlute.edu.vn" TargetMode="External"/><Relationship Id="rId9" Type="http://schemas.openxmlformats.org/officeDocument/2006/relationships/hyperlink" Target="mailto:tnhthinh@ntt.edu.v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90925"/>
            <a:ext cx="6858000" cy="6267664"/>
          </a:xfrm>
          <a:prstGeom prst="rect">
            <a:avLst/>
          </a:prstGeom>
          <a:gradFill>
            <a:gsLst>
              <a:gs pos="17000">
                <a:schemeClr val="accent2">
                  <a:lumMod val="5000"/>
                  <a:lumOff val="95000"/>
                  <a:alpha val="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effectLst>
            <a:outerShdw dist="50800" dir="6000000" sx="1000" sy="1000" algn="ctr" rotWithShape="0">
              <a:srgbClr val="000000">
                <a:alpha val="0"/>
              </a:srgbClr>
            </a:outerShdw>
          </a:effectLst>
        </p:spPr>
      </p:pic>
      <p:sp>
        <p:nvSpPr>
          <p:cNvPr id="9" name="Rounded Rectangle 8"/>
          <p:cNvSpPr/>
          <p:nvPr/>
        </p:nvSpPr>
        <p:spPr>
          <a:xfrm>
            <a:off x="100126" y="3381375"/>
            <a:ext cx="3290774" cy="1691033"/>
          </a:xfrm>
          <a:prstGeom prst="roundRect">
            <a:avLst>
              <a:gd name="adj" fmla="val 8102"/>
            </a:avLst>
          </a:prstGeom>
          <a:gradFill>
            <a:gsLst>
              <a:gs pos="17000">
                <a:schemeClr val="accent2">
                  <a:lumMod val="5000"/>
                  <a:lumOff val="95000"/>
                  <a:alpha val="10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ln w="47625" cmpd="thickThin">
            <a:solidFill>
              <a:srgbClr val="00B05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9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9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9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study, the nozzle wear rate per hour, the time for changing a nozzle, the compressive power were chosen as the input parameters to optimize for finding the maximum nozzle lifetime as well as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inimum cleaning cost.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creening </a:t>
            </a:r>
            <a:r>
              <a:rPr lang="en-US" sz="9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 is developed. The results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w</a:t>
            </a:r>
            <a:r>
              <a:rPr lang="en-US" sz="9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t the compressive power has the dominant effect on the cleaning cost, while two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aining process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 minor impacts on the response. </a:t>
            </a:r>
            <a:r>
              <a:rPr lang="en-US" sz="9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leaning cost maximizes of 4.108 USD/m2 at the nozzle wear rate per hour of 10-3 mm/h, the time for changing a nozzle of 10 min,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ressive power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9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30 kW.</a:t>
            </a:r>
          </a:p>
          <a:p>
            <a:pPr algn="just"/>
            <a:endParaRPr lang="en-US" sz="9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owchart: Terminator 9"/>
          <p:cNvSpPr/>
          <p:nvPr/>
        </p:nvSpPr>
        <p:spPr>
          <a:xfrm>
            <a:off x="824479" y="3225749"/>
            <a:ext cx="1836681" cy="322670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400" b="1" dirty="0" smtClean="0">
                <a:solidFill>
                  <a:srgbClr val="FFFF00"/>
                </a:solidFill>
              </a:rPr>
              <a:t>Introduction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23637" y="5326214"/>
            <a:ext cx="3270824" cy="4156075"/>
          </a:xfrm>
          <a:prstGeom prst="roundRect">
            <a:avLst>
              <a:gd name="adj" fmla="val 4762"/>
            </a:avLst>
          </a:prstGeom>
          <a:gradFill>
            <a:gsLst>
              <a:gs pos="17000">
                <a:schemeClr val="accent2">
                  <a:lumMod val="5000"/>
                  <a:lumOff val="95000"/>
                  <a:alpha val="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ln w="4762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300"/>
              </a:spcBef>
            </a:pPr>
            <a:endParaRPr lang="en-US" sz="1200" smtClean="0">
              <a:solidFill>
                <a:srgbClr val="002060"/>
              </a:solidFill>
            </a:endParaRPr>
          </a:p>
        </p:txBody>
      </p:sp>
      <p:sp>
        <p:nvSpPr>
          <p:cNvPr id="14" name="Flowchart: Terminator 13"/>
          <p:cNvSpPr/>
          <p:nvPr/>
        </p:nvSpPr>
        <p:spPr>
          <a:xfrm>
            <a:off x="657590" y="5150782"/>
            <a:ext cx="2175846" cy="384090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FF00"/>
                </a:solidFill>
              </a:rPr>
              <a:t>Experimental </a:t>
            </a:r>
            <a:r>
              <a:rPr lang="en-US" sz="1400" b="1" dirty="0" smtClean="0">
                <a:solidFill>
                  <a:srgbClr val="FFFF00"/>
                </a:solidFill>
              </a:rPr>
              <a:t>procedure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519601" y="3381376"/>
            <a:ext cx="3200400" cy="3776662"/>
          </a:xfrm>
          <a:prstGeom prst="roundRect">
            <a:avLst>
              <a:gd name="adj" fmla="val 3274"/>
            </a:avLst>
          </a:prstGeom>
          <a:gradFill>
            <a:gsLst>
              <a:gs pos="17000">
                <a:schemeClr val="accent2">
                  <a:lumMod val="5000"/>
                  <a:lumOff val="95000"/>
                  <a:alpha val="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ln w="4762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800" dirty="0" smtClean="0">
                <a:solidFill>
                  <a:schemeClr val="tx1"/>
                </a:solidFill>
              </a:rPr>
              <a:t>. </a:t>
            </a:r>
            <a:endParaRPr lang="en-US" sz="800" dirty="0" smtClean="0">
              <a:solidFill>
                <a:schemeClr val="tx1"/>
              </a:solidFill>
            </a:endParaRPr>
          </a:p>
        </p:txBody>
      </p:sp>
      <p:sp>
        <p:nvSpPr>
          <p:cNvPr id="40" name="Flowchart: Terminator 39"/>
          <p:cNvSpPr/>
          <p:nvPr/>
        </p:nvSpPr>
        <p:spPr>
          <a:xfrm>
            <a:off x="4104019" y="3240791"/>
            <a:ext cx="2028825" cy="288924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FF00"/>
                </a:solidFill>
              </a:rPr>
              <a:t>Results and discussion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3518849" y="7441406"/>
            <a:ext cx="3249302" cy="2403852"/>
          </a:xfrm>
          <a:prstGeom prst="roundRect">
            <a:avLst>
              <a:gd name="adj" fmla="val 6456"/>
            </a:avLst>
          </a:prstGeom>
          <a:gradFill>
            <a:gsLst>
              <a:gs pos="17000">
                <a:schemeClr val="accent2">
                  <a:lumMod val="5000"/>
                  <a:lumOff val="95000"/>
                  <a:alpha val="10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45000"/>
                  <a:lumOff val="55000"/>
                </a:schemeClr>
              </a:gs>
              <a:gs pos="100000">
                <a:schemeClr val="accent2">
                  <a:lumMod val="30000"/>
                  <a:lumOff val="70000"/>
                </a:schemeClr>
              </a:gs>
            </a:gsLst>
            <a:lin ang="5400000" scaled="1"/>
          </a:gradFill>
          <a:ln w="47625" cmpd="thickThin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GB" sz="9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GB" sz="900" dirty="0" smtClean="0">
              <a:solidFill>
                <a:schemeClr val="accent5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process to find the minimum cleaning cost for the abrasive blasting system with a boron carbide nozzle is presented in this study. Three main process parameters including the nozzle wear rate per hour, </a:t>
            </a:r>
            <a:r>
              <a:rPr lang="en-US" sz="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ime for changing a nozzle, the compressive power are selected to investigate their impacts on the responses, maximum lifetime of nozzle. The following conclusions can be made:</a:t>
            </a:r>
          </a:p>
          <a:p>
            <a:pPr algn="just"/>
            <a:r>
              <a:rPr lang="en-US" sz="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Compressive power has dominant effect on the cleaning cost, while two remaining process parameters have minor impacts on the response. </a:t>
            </a:r>
          </a:p>
          <a:p>
            <a:pPr lvl="0" algn="just"/>
            <a:r>
              <a:rPr lang="en-US" sz="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he 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eaning cost minimizes at 4.108 USD/m</a:t>
            </a:r>
            <a:r>
              <a:rPr lang="en-US" sz="8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hen the wear rate per hour is 10</a:t>
            </a:r>
            <a:r>
              <a:rPr lang="en-US" sz="8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m/h, the time for changing a nozzle is 10 min, and the compressive power is 1030 kW.</a:t>
            </a:r>
          </a:p>
          <a:p>
            <a:pPr lvl="0" algn="just"/>
            <a:r>
              <a:rPr lang="en-US" sz="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he 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red data by using Johnson transformation are well fitted to normal distribution. These P-values are more important to significant level of 0.05 when theirs values are </a:t>
            </a:r>
            <a:r>
              <a:rPr lang="en-US" sz="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800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0.818 and </a:t>
            </a:r>
            <a:r>
              <a:rPr lang="en-US" sz="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800" baseline="-25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0.634.</a:t>
            </a:r>
          </a:p>
          <a:p>
            <a:pPr algn="just"/>
            <a:endParaRPr lang="en-US" sz="9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Flowchart: Terminator 66"/>
          <p:cNvSpPr/>
          <p:nvPr/>
        </p:nvSpPr>
        <p:spPr>
          <a:xfrm>
            <a:off x="4253423" y="7280071"/>
            <a:ext cx="1633402" cy="322670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FF00"/>
                </a:solidFill>
              </a:rPr>
              <a:t>Conclusions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80975" y="9506704"/>
            <a:ext cx="3190875" cy="338554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800" b="1" dirty="0" smtClean="0">
                <a:solidFill>
                  <a:srgbClr val="FF0000"/>
                </a:solidFill>
              </a:rPr>
              <a:t>Acknowledgments: </a:t>
            </a:r>
            <a:r>
              <a:rPr lang="en-GB" sz="800" dirty="0" smtClean="0">
                <a:solidFill>
                  <a:srgbClr val="FF0000"/>
                </a:solidFill>
              </a:rPr>
              <a:t>The work described in this paper was supported by Thai Nguyen University of Technology for a scientific project.</a:t>
            </a:r>
            <a:endParaRPr lang="en-US" sz="8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1430852"/>
            <a:ext cx="6858000" cy="1846659"/>
          </a:xfrm>
          <a:prstGeom prst="rect">
            <a:avLst/>
          </a:prstGeom>
          <a:blipFill dpi="0" rotWithShape="1">
            <a:blip r:embed="rId3">
              <a:alphaModFix amt="47000"/>
            </a:blip>
            <a:srcRect/>
            <a:tile tx="0" ty="0" sx="100000" sy="100000" flip="none" algn="tl"/>
          </a:blipFill>
        </p:spPr>
        <p:txBody>
          <a:bodyPr wrap="square">
            <a:spAutoFit/>
          </a:bodyPr>
          <a:lstStyle/>
          <a:p>
            <a:pPr algn="ctr"/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tudying the Impacts of Process Parameters on the Cost of Blasting Process </a:t>
            </a:r>
            <a:endParaRPr lang="en-US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sing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Boron Carbide Nozzl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 Hoang Anh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a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guyen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nh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oc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b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guyen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u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ng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c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en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h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an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d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rinh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eu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an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e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10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 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c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inh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f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 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c Giang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g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Vu Ngoc Pi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,* </a:t>
            </a:r>
            <a:endParaRPr lang="en-US" sz="1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nh Long University of Technology Education, Vietnam</a:t>
            </a:r>
          </a:p>
          <a:p>
            <a:pPr algn="ctr"/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i Nguyen University of Technology, Vietnam</a:t>
            </a:r>
          </a:p>
          <a:p>
            <a:pPr algn="ctr"/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of Economics - Technology for Industries, Vietnam</a:t>
            </a:r>
          </a:p>
          <a:p>
            <a:pPr algn="ctr"/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en Tat </a:t>
            </a:r>
            <a:r>
              <a:rPr lang="en-US" sz="1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niversity, Vietnam</a:t>
            </a:r>
          </a:p>
          <a:p>
            <a:pPr algn="ctr"/>
            <a:r>
              <a:rPr lang="en-US" sz="1000" u="sng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anhlh@vlute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u="sng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b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ngocnd@tnut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nhquang@uneti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1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Natuan.ck@uneti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u="sng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e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8"/>
              </a:rPr>
              <a:t>tktuan.ck@uneti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000" u="sng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9"/>
              </a:rPr>
              <a:t>tnhthinh@ntt.edu.vn</a:t>
            </a:r>
            <a:r>
              <a:rPr lang="en-US" sz="1000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000" u="sng" baseline="30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000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ngocgiang@tnut.edu.vn</a:t>
            </a:r>
            <a:endParaRPr lang="en-US" sz="10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sz="1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sponding author: </a:t>
            </a:r>
            <a:r>
              <a:rPr lang="en-US" sz="1000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hlinkClick r:id="rId10"/>
              </a:rPr>
              <a:t>vungocpi@tnut.edu.vn</a:t>
            </a:r>
            <a:endParaRPr lang="en-US" sz="10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1"/>
            <a:ext cx="6858000" cy="1425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945130" y="5522648"/>
            <a:ext cx="195645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1.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put parameters and levels.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580172"/>
              </p:ext>
            </p:extLst>
          </p:nvPr>
        </p:nvGraphicFramePr>
        <p:xfrm>
          <a:off x="214619" y="5785362"/>
          <a:ext cx="3105598" cy="10047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6632">
                  <a:extLst>
                    <a:ext uri="{9D8B030D-6E8A-4147-A177-3AD203B41FA5}">
                      <a16:colId xmlns:a16="http://schemas.microsoft.com/office/drawing/2014/main" val="3961678450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180151839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394442343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1341481098"/>
                    </a:ext>
                  </a:extLst>
                </a:gridCol>
                <a:gridCol w="482600">
                  <a:extLst>
                    <a:ext uri="{9D8B030D-6E8A-4147-A177-3AD203B41FA5}">
                      <a16:colId xmlns:a16="http://schemas.microsoft.com/office/drawing/2014/main" val="3966296794"/>
                    </a:ext>
                  </a:extLst>
                </a:gridCol>
                <a:gridCol w="488116">
                  <a:extLst>
                    <a:ext uri="{9D8B030D-6E8A-4147-A177-3AD203B41FA5}">
                      <a16:colId xmlns:a16="http://schemas.microsoft.com/office/drawing/2014/main" val="2892459155"/>
                    </a:ext>
                  </a:extLst>
                </a:gridCol>
              </a:tblGrid>
              <a:tr h="22269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ctor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de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nit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vel 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vel 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vel 3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4904640"/>
                  </a:ext>
                </a:extLst>
              </a:tr>
              <a:tr h="260681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zzle wear rate per hour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R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US" sz="65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m/h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3087952"/>
                  </a:ext>
                </a:extLst>
              </a:tr>
              <a:tr h="260681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 for changing a nozzle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65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.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38712036"/>
                  </a:ext>
                </a:extLst>
              </a:tr>
              <a:tr h="260681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ressure</a:t>
                      </a: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ower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65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47264128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6084886"/>
              </p:ext>
            </p:extLst>
          </p:nvPr>
        </p:nvGraphicFramePr>
        <p:xfrm>
          <a:off x="217397" y="7030031"/>
          <a:ext cx="3102820" cy="23425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2753">
                  <a:extLst>
                    <a:ext uri="{9D8B030D-6E8A-4147-A177-3AD203B41FA5}">
                      <a16:colId xmlns:a16="http://schemas.microsoft.com/office/drawing/2014/main" val="193439167"/>
                    </a:ext>
                  </a:extLst>
                </a:gridCol>
                <a:gridCol w="311983">
                  <a:extLst>
                    <a:ext uri="{9D8B030D-6E8A-4147-A177-3AD203B41FA5}">
                      <a16:colId xmlns:a16="http://schemas.microsoft.com/office/drawing/2014/main" val="2638220091"/>
                    </a:ext>
                  </a:extLst>
                </a:gridCol>
                <a:gridCol w="292630">
                  <a:extLst>
                    <a:ext uri="{9D8B030D-6E8A-4147-A177-3AD203B41FA5}">
                      <a16:colId xmlns:a16="http://schemas.microsoft.com/office/drawing/2014/main" val="944697825"/>
                    </a:ext>
                  </a:extLst>
                </a:gridCol>
                <a:gridCol w="421059">
                  <a:extLst>
                    <a:ext uri="{9D8B030D-6E8A-4147-A177-3AD203B41FA5}">
                      <a16:colId xmlns:a16="http://schemas.microsoft.com/office/drawing/2014/main" val="3667788510"/>
                    </a:ext>
                  </a:extLst>
                </a:gridCol>
                <a:gridCol w="486740">
                  <a:extLst>
                    <a:ext uri="{9D8B030D-6E8A-4147-A177-3AD203B41FA5}">
                      <a16:colId xmlns:a16="http://schemas.microsoft.com/office/drawing/2014/main" val="2284637316"/>
                    </a:ext>
                  </a:extLst>
                </a:gridCol>
                <a:gridCol w="621620">
                  <a:extLst>
                    <a:ext uri="{9D8B030D-6E8A-4147-A177-3AD203B41FA5}">
                      <a16:colId xmlns:a16="http://schemas.microsoft.com/office/drawing/2014/main" val="3679327885"/>
                    </a:ext>
                  </a:extLst>
                </a:gridCol>
                <a:gridCol w="716035">
                  <a:extLst>
                    <a:ext uri="{9D8B030D-6E8A-4147-A177-3AD203B41FA5}">
                      <a16:colId xmlns:a16="http://schemas.microsoft.com/office/drawing/2014/main" val="2116807246"/>
                    </a:ext>
                  </a:extLst>
                </a:gridCol>
              </a:tblGrid>
              <a:tr h="26099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R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65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n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65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65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</a:t>
                      </a: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[mm]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65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endParaRPr lang="en-US" sz="65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USD/m</a:t>
                      </a:r>
                      <a:r>
                        <a:rPr lang="en-US" sz="65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/N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177890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23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36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7674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66836723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77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09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4.978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53729307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72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08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.2724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6980655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81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13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4.983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24127759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74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1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.277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93441316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38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43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774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39080095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3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76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11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.2798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20469749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.44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46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9.7768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29492345"/>
                  </a:ext>
                </a:extLst>
              </a:tr>
              <a:tr h="2312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5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900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621</a:t>
                      </a:r>
                      <a:endParaRPr lang="en-US" sz="6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6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4.9968</a:t>
                      </a:r>
                      <a:endParaRPr lang="en-US" sz="6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3134059"/>
                  </a:ext>
                </a:extLst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293687" y="6759347"/>
            <a:ext cx="2965450" cy="252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8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</a:t>
            </a:r>
            <a:r>
              <a:rPr lang="en-US" sz="800" b="1" dirty="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8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an of tests designed by Taguchi L9 (3^3).</a:t>
            </a:r>
          </a:p>
        </p:txBody>
      </p:sp>
      <p:pic>
        <p:nvPicPr>
          <p:cNvPr id="36" name="Picture 35"/>
          <p:cNvPicPr/>
          <p:nvPr/>
        </p:nvPicPr>
        <p:blipFill>
          <a:blip r:embed="rId12"/>
          <a:stretch>
            <a:fillRect/>
          </a:stretch>
        </p:blipFill>
        <p:spPr>
          <a:xfrm>
            <a:off x="3587748" y="5341128"/>
            <a:ext cx="3057640" cy="1714615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3688737" y="5154755"/>
            <a:ext cx="2874986" cy="2076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  <a:tabLst>
                <a:tab pos="628650" algn="l"/>
              </a:tabLst>
            </a:pPr>
            <a:r>
              <a:rPr lang="en-US" sz="70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gure </a:t>
            </a:r>
            <a:r>
              <a:rPr lang="en-US" sz="700" b="1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</a:t>
            </a:r>
            <a:r>
              <a:rPr lang="en-US" sz="700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ohnson transformation between two set data of </a:t>
            </a:r>
            <a:r>
              <a:rPr lang="en-US" sz="700" b="1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700" b="1" baseline="-250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</a:t>
            </a:r>
            <a:r>
              <a:rPr lang="en-US" sz="70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7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31315"/>
              </p:ext>
            </p:extLst>
          </p:nvPr>
        </p:nvGraphicFramePr>
        <p:xfrm>
          <a:off x="3587748" y="3874293"/>
          <a:ext cx="1481139" cy="12764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6647">
                  <a:extLst>
                    <a:ext uri="{9D8B030D-6E8A-4147-A177-3AD203B41FA5}">
                      <a16:colId xmlns:a16="http://schemas.microsoft.com/office/drawing/2014/main" val="1727650303"/>
                    </a:ext>
                  </a:extLst>
                </a:gridCol>
                <a:gridCol w="105455">
                  <a:extLst>
                    <a:ext uri="{9D8B030D-6E8A-4147-A177-3AD203B41FA5}">
                      <a16:colId xmlns:a16="http://schemas.microsoft.com/office/drawing/2014/main" val="384459164"/>
                    </a:ext>
                  </a:extLst>
                </a:gridCol>
                <a:gridCol w="211677">
                  <a:extLst>
                    <a:ext uri="{9D8B030D-6E8A-4147-A177-3AD203B41FA5}">
                      <a16:colId xmlns:a16="http://schemas.microsoft.com/office/drawing/2014/main" val="966496307"/>
                    </a:ext>
                  </a:extLst>
                </a:gridCol>
                <a:gridCol w="213980">
                  <a:extLst>
                    <a:ext uri="{9D8B030D-6E8A-4147-A177-3AD203B41FA5}">
                      <a16:colId xmlns:a16="http://schemas.microsoft.com/office/drawing/2014/main" val="598913936"/>
                    </a:ext>
                  </a:extLst>
                </a:gridCol>
                <a:gridCol w="241261">
                  <a:extLst>
                    <a:ext uri="{9D8B030D-6E8A-4147-A177-3AD203B41FA5}">
                      <a16:colId xmlns:a16="http://schemas.microsoft.com/office/drawing/2014/main" val="1370683599"/>
                    </a:ext>
                  </a:extLst>
                </a:gridCol>
                <a:gridCol w="348079">
                  <a:extLst>
                    <a:ext uri="{9D8B030D-6E8A-4147-A177-3AD203B41FA5}">
                      <a16:colId xmlns:a16="http://schemas.microsoft.com/office/drawing/2014/main" val="2319618443"/>
                    </a:ext>
                  </a:extLst>
                </a:gridCol>
                <a:gridCol w="174040">
                  <a:extLst>
                    <a:ext uri="{9D8B030D-6E8A-4147-A177-3AD203B41FA5}">
                      <a16:colId xmlns:a16="http://schemas.microsoft.com/office/drawing/2014/main" val="1969763091"/>
                    </a:ext>
                  </a:extLst>
                </a:gridCol>
              </a:tblGrid>
              <a:tr h="203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urce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q</a:t>
                      </a: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S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</a:t>
                      </a: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S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</a:t>
                      </a: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S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288779"/>
                  </a:ext>
                </a:extLst>
              </a:tr>
              <a:tr h="203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R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1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1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1</a:t>
                      </a:r>
                      <a:endParaRPr lang="en-US" sz="4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.27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20</a:t>
                      </a:r>
                      <a:endParaRPr lang="en-US" sz="4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extLst>
                  <a:ext uri="{0D108BD9-81ED-4DB2-BD59-A6C34878D82A}">
                    <a16:rowId xmlns:a16="http://schemas.microsoft.com/office/drawing/2014/main" val="17470864"/>
                  </a:ext>
                </a:extLst>
              </a:tr>
              <a:tr h="203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45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n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33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81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extLst>
                  <a:ext uri="{0D108BD9-81ED-4DB2-BD59-A6C34878D82A}">
                    <a16:rowId xmlns:a16="http://schemas.microsoft.com/office/drawing/2014/main" val="3046767996"/>
                  </a:ext>
                </a:extLst>
              </a:tr>
              <a:tr h="203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.0182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.0182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5091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171528.86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extLst>
                  <a:ext uri="{0D108BD9-81ED-4DB2-BD59-A6C34878D82A}">
                    <a16:rowId xmlns:a16="http://schemas.microsoft.com/office/drawing/2014/main" val="3144640034"/>
                  </a:ext>
                </a:extLst>
              </a:tr>
              <a:tr h="2611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Error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45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extLst>
                  <a:ext uri="{0D108BD9-81ED-4DB2-BD59-A6C34878D82A}">
                    <a16:rowId xmlns:a16="http://schemas.microsoft.com/office/drawing/2014/main" val="222305707"/>
                  </a:ext>
                </a:extLst>
              </a:tr>
              <a:tr h="203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.0183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4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19050" marR="19050" marT="0" marB="0" anchor="ctr"/>
                </a:tc>
                <a:extLst>
                  <a:ext uri="{0D108BD9-81ED-4DB2-BD59-A6C34878D82A}">
                    <a16:rowId xmlns:a16="http://schemas.microsoft.com/office/drawing/2014/main" val="2688136004"/>
                  </a:ext>
                </a:extLst>
              </a:tr>
            </a:tbl>
          </a:graphicData>
        </a:graphic>
      </p:graphicFrame>
      <p:sp>
        <p:nvSpPr>
          <p:cNvPr id="30" name="Rectangle 29"/>
          <p:cNvSpPr/>
          <p:nvPr/>
        </p:nvSpPr>
        <p:spPr>
          <a:xfrm>
            <a:off x="3554822" y="3535739"/>
            <a:ext cx="15617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ble </a:t>
            </a:r>
            <a:r>
              <a:rPr lang="en-US" sz="800" b="1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</a:t>
            </a:r>
            <a:r>
              <a:rPr lang="en-US" sz="800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8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alysis of variance of mean cleaning cost.</a:t>
            </a:r>
            <a:endParaRPr lang="en-US" sz="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Picture 40"/>
          <p:cNvPicPr/>
          <p:nvPr/>
        </p:nvPicPr>
        <p:blipFill>
          <a:blip r:embed="rId13"/>
          <a:stretch>
            <a:fillRect/>
          </a:stretch>
        </p:blipFill>
        <p:spPr>
          <a:xfrm>
            <a:off x="5093849" y="3874293"/>
            <a:ext cx="1551539" cy="1295512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090957" y="3548419"/>
            <a:ext cx="15917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b="1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gure </a:t>
            </a:r>
            <a:r>
              <a:rPr lang="en-US" sz="700" b="1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</a:t>
            </a:r>
            <a:r>
              <a:rPr lang="en-US" sz="700" dirty="0" smtClean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7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impacts of process parameters on mean cleaning cost.</a:t>
            </a:r>
            <a:endParaRPr lang="en-US" sz="7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70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0</TotalTime>
  <Words>622</Words>
  <Application>Microsoft Office PowerPoint</Application>
  <PresentationFormat>A4 Paper (210x297 mm)</PresentationFormat>
  <Paragraphs>165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Equation.DSMT4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utoBVT</cp:lastModifiedBy>
  <cp:revision>83</cp:revision>
  <cp:lastPrinted>2019-09-05T16:40:00Z</cp:lastPrinted>
  <dcterms:created xsi:type="dcterms:W3CDTF">2019-09-05T15:13:36Z</dcterms:created>
  <dcterms:modified xsi:type="dcterms:W3CDTF">2021-05-27T13:30:55Z</dcterms:modified>
</cp:coreProperties>
</file>